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314" r:id="rId5"/>
    <p:sldId id="259" r:id="rId6"/>
    <p:sldId id="315" r:id="rId7"/>
    <p:sldId id="316" r:id="rId8"/>
    <p:sldId id="317" r:id="rId9"/>
    <p:sldId id="318" r:id="rId10"/>
    <p:sldId id="319" r:id="rId11"/>
    <p:sldId id="322" r:id="rId12"/>
    <p:sldId id="325" r:id="rId13"/>
    <p:sldId id="327" r:id="rId14"/>
    <p:sldId id="329" r:id="rId15"/>
    <p:sldId id="320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rimate" initials="P" lastIdx="1" clrIdx="0">
    <p:extLst>
      <p:ext uri="{19B8F6BF-5375-455C-9EA6-DF929625EA0E}">
        <p15:presenceInfo xmlns:p15="http://schemas.microsoft.com/office/powerpoint/2012/main" userId="Primat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15" autoAdjust="0"/>
    <p:restoredTop sz="94792" autoAdjust="0"/>
  </p:normalViewPr>
  <p:slideViewPr>
    <p:cSldViewPr snapToGrid="0">
      <p:cViewPr varScale="1">
        <p:scale>
          <a:sx n="107" d="100"/>
          <a:sy n="107" d="100"/>
        </p:scale>
        <p:origin x="10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6" d="100"/>
          <a:sy n="86" d="100"/>
        </p:scale>
        <p:origin x="376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778D7D-9286-4C83-B3E0-17A49ABA2C58}" type="datetimeFigureOut">
              <a:rPr lang="ru-RU" smtClean="0"/>
              <a:t>19.11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179356-BE49-4AAE-A293-8817D50E39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16825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BC8F89-E704-49C3-877A-95D3CA6ADC70}" type="datetimeFigureOut">
              <a:rPr lang="ru-RU" smtClean="0"/>
              <a:t>19.11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6140F4-406A-4F3D-A906-4EEB6A6A0A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6399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40F4-406A-4F3D-A906-4EEB6A6A0A72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31763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40F4-406A-4F3D-A906-4EEB6A6A0A72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448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40F4-406A-4F3D-A906-4EEB6A6A0A72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7855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40F4-406A-4F3D-A906-4EEB6A6A0A72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35176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40F4-406A-4F3D-A906-4EEB6A6A0A72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62381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40F4-406A-4F3D-A906-4EEB6A6A0A72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93160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40F4-406A-4F3D-A906-4EEB6A6A0A72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68784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40F4-406A-4F3D-A906-4EEB6A6A0A72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6724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40F4-406A-4F3D-A906-4EEB6A6A0A72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76706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40F4-406A-4F3D-A906-4EEB6A6A0A72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7090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D2DBE-BD3D-4D83-AB21-211FAED75D51}" type="datetime1">
              <a:rPr lang="ru-RU" smtClean="0"/>
              <a:t>19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8205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ED5D0-7CC1-424C-9184-E7667BC3C405}" type="datetime1">
              <a:rPr lang="ru-RU" smtClean="0"/>
              <a:t>19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7827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08F1F-5E43-45E5-8ABE-8E395E61E191}" type="datetime1">
              <a:rPr lang="ru-RU" smtClean="0"/>
              <a:t>19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2814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BA59BF-0EFA-42BD-9854-9778F014D970}" type="datetime1">
              <a:rPr lang="ru-RU" smtClean="0"/>
              <a:t>19.11.2017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063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2F1C4-159C-448F-9B8E-348729B855D0}" type="datetime1">
              <a:rPr lang="ru-RU" smtClean="0"/>
              <a:t>19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6976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5568B-A23E-4458-B458-040F530DEDEE}" type="datetime1">
              <a:rPr lang="ru-RU" smtClean="0"/>
              <a:t>19.1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26892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4DF90-6FDB-43C8-9096-082F20F54660}" type="datetime1">
              <a:rPr lang="ru-RU" smtClean="0"/>
              <a:t>19.11.2017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9547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EB149-B672-44B3-997B-D8A53B36E32E}" type="datetime1">
              <a:rPr lang="ru-RU" smtClean="0"/>
              <a:t>19.11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1220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6090F-3B76-4931-983C-B86854739946}" type="datetime1">
              <a:rPr lang="ru-RU" smtClean="0"/>
              <a:t>19.11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1789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7A3396-7A27-451C-88AE-A67E5C36DE8E}" type="datetime1">
              <a:rPr lang="ru-RU" smtClean="0"/>
              <a:t>19.1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9378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6614E-4185-41EE-8EA6-9E1C62E800B2}" type="datetime1">
              <a:rPr lang="ru-RU" smtClean="0"/>
              <a:t>19.1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7846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F29D29-AC1A-43B8-9EE6-1B31285E6D78}" type="datetime1">
              <a:rPr lang="ru-RU" smtClean="0"/>
              <a:t>19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dirty="0" smtClean="0"/>
              <a:t>60-я конференция МФТИ</a:t>
            </a: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C6ABD9-2549-4C13-97EA-DE582773013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849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image" Target="../media/image36.tiff"/><Relationship Id="rId10" Type="http://schemas.openxmlformats.org/officeDocument/2006/relationships/image" Target="../media/image34.wmf"/><Relationship Id="rId4" Type="http://schemas.openxmlformats.org/officeDocument/2006/relationships/image" Target="../media/image35.tiff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10" Type="http://schemas.openxmlformats.org/officeDocument/2006/relationships/image" Target="../media/image41.tif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tif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tif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png"/><Relationship Id="rId11" Type="http://schemas.openxmlformats.org/officeDocument/2006/relationships/image" Target="../media/image46.png"/><Relationship Id="rId5" Type="http://schemas.openxmlformats.org/officeDocument/2006/relationships/image" Target="../media/image33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tiff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tiff"/><Relationship Id="rId4" Type="http://schemas.openxmlformats.org/officeDocument/2006/relationships/image" Target="../media/image51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691969"/>
            <a:ext cx="7772400" cy="2387600"/>
          </a:xfrm>
        </p:spPr>
        <p:txBody>
          <a:bodyPr>
            <a:normAutofit/>
          </a:bodyPr>
          <a:lstStyle/>
          <a:p>
            <a:r>
              <a:rPr lang="ru-RU" sz="4800" dirty="0" smtClean="0"/>
              <a:t>Переориентация </a:t>
            </a:r>
            <a:r>
              <a:rPr lang="ru-RU" sz="4800" dirty="0"/>
              <a:t>космического аппарата при наличии ограничений</a:t>
            </a:r>
            <a:endParaRPr lang="ru-RU" sz="50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0200" y="4553517"/>
            <a:ext cx="6858000" cy="1655762"/>
          </a:xfrm>
        </p:spPr>
        <p:txBody>
          <a:bodyPr/>
          <a:lstStyle/>
          <a:p>
            <a:pPr algn="r"/>
            <a:r>
              <a:rPr lang="ru-RU" u="sng" dirty="0" smtClean="0"/>
              <a:t>Я</a:t>
            </a:r>
            <a:r>
              <a:rPr lang="en-US" u="sng" dirty="0" smtClean="0"/>
              <a:t>.</a:t>
            </a:r>
            <a:r>
              <a:rPr lang="ru-RU" u="sng" dirty="0" smtClean="0"/>
              <a:t>В. Маштаков </a:t>
            </a:r>
          </a:p>
          <a:p>
            <a:pPr algn="r"/>
            <a:r>
              <a:rPr lang="ru-RU" dirty="0" smtClean="0"/>
              <a:t>С.С. Ткачев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820398" y="5993221"/>
            <a:ext cx="3503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0</a:t>
            </a:r>
            <a:r>
              <a:rPr lang="ru-RU" dirty="0" smtClean="0"/>
              <a:t>-я Научная конференция МФТИ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31" y="53622"/>
            <a:ext cx="1687049" cy="123148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459" y="174342"/>
            <a:ext cx="2223248" cy="99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60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1260000"/>
            <a:ext cx="3460799" cy="25956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852000"/>
            <a:ext cx="3462292" cy="259672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 моделирова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24938" y="1363952"/>
            <a:ext cx="2400300" cy="34445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 smtClean="0"/>
              <a:t>Глобальная функция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10</a:t>
            </a:fld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92" t="3930" r="20679" b="3639"/>
          <a:stretch/>
        </p:blipFill>
        <p:spPr>
          <a:xfrm>
            <a:off x="3794104" y="1690689"/>
            <a:ext cx="5013692" cy="3941684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69375"/>
              </p:ext>
            </p:extLst>
          </p:nvPr>
        </p:nvGraphicFramePr>
        <p:xfrm>
          <a:off x="4160402" y="5784851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7" imgW="1955520" imgH="279360" progId="Equation.DSMT4">
                  <p:embed/>
                </p:oleObj>
              </mc:Choice>
              <mc:Fallback>
                <p:oleObj name="Equation" r:id="rId7" imgW="1955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0402" y="5784851"/>
                        <a:ext cx="1955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86134"/>
              </p:ext>
            </p:extLst>
          </p:nvPr>
        </p:nvGraphicFramePr>
        <p:xfrm>
          <a:off x="6300788" y="549275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9" imgW="1981080" imgH="863280" progId="Equation.DSMT4">
                  <p:embed/>
                </p:oleObj>
              </mc:Choice>
              <mc:Fallback>
                <p:oleObj name="Equation" r:id="rId9" imgW="1981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00788" y="5492750"/>
                        <a:ext cx="198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319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 моделирова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24938" y="1363952"/>
            <a:ext cx="2400300" cy="34445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 smtClean="0"/>
              <a:t>Глобальная функция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11</a:t>
            </a:fld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160402" y="5784851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4" imgW="1955520" imgH="279360" progId="Equation.DSMT4">
                  <p:embed/>
                </p:oleObj>
              </mc:Choice>
              <mc:Fallback>
                <p:oleObj name="Equation" r:id="rId4" imgW="1955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0402" y="5784851"/>
                        <a:ext cx="1955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52112"/>
              </p:ext>
            </p:extLst>
          </p:nvPr>
        </p:nvGraphicFramePr>
        <p:xfrm>
          <a:off x="6300950" y="5492751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6" imgW="1981080" imgH="863280" progId="Equation.DSMT4">
                  <p:embed/>
                </p:oleObj>
              </mc:Choice>
              <mc:Fallback>
                <p:oleObj name="Equation" r:id="rId6" imgW="1981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0950" y="5492751"/>
                        <a:ext cx="198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23" t="8184" r="27573" b="6154"/>
          <a:stretch/>
        </p:blipFill>
        <p:spPr>
          <a:xfrm>
            <a:off x="4700887" y="1690689"/>
            <a:ext cx="3648402" cy="3632006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1260000"/>
            <a:ext cx="3460800" cy="2595600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852000"/>
            <a:ext cx="3460800" cy="25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84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 моделирова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24938" y="1363952"/>
            <a:ext cx="2400300" cy="34445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 smtClean="0"/>
              <a:t>Локальная функция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12</a:t>
            </a:fld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547188" y="5450863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4" imgW="1955520" imgH="279360" progId="Equation.DSMT4">
                  <p:embed/>
                </p:oleObj>
              </mc:Choice>
              <mc:Fallback>
                <p:oleObj name="Equation" r:id="rId4" imgW="1955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7188" y="5450863"/>
                        <a:ext cx="1955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04" t="4704" r="20678" b="4800"/>
          <a:stretch/>
        </p:blipFill>
        <p:spPr>
          <a:xfrm>
            <a:off x="4413890" y="1977968"/>
            <a:ext cx="4088120" cy="312620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1260000"/>
            <a:ext cx="3460800" cy="25956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3852000"/>
            <a:ext cx="3460800" cy="2595600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708650" y="5730263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9" imgW="1498320" imgH="571320" progId="Equation.DSMT4">
                  <p:embed/>
                </p:oleObj>
              </mc:Choice>
              <mc:Fallback>
                <p:oleObj name="Equation" r:id="rId9" imgW="1498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8650" y="5730263"/>
                        <a:ext cx="1498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58" t="448" r="25049" b="1"/>
          <a:stretch/>
        </p:blipFill>
        <p:spPr>
          <a:xfrm>
            <a:off x="4530813" y="1925039"/>
            <a:ext cx="3854274" cy="3386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44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3852000"/>
            <a:ext cx="3460800" cy="25956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ва пересекающихся конус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24938" y="1363952"/>
            <a:ext cx="2400300" cy="34445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 smtClean="0"/>
              <a:t>Глобальная функция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13</a:t>
            </a:fld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49" t="7797" r="24466" b="5187"/>
          <a:stretch/>
        </p:blipFill>
        <p:spPr>
          <a:xfrm>
            <a:off x="4216894" y="2017184"/>
            <a:ext cx="4616388" cy="3994951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1260000"/>
            <a:ext cx="3460800" cy="25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01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ва пересекающихся конус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24938" y="1363952"/>
            <a:ext cx="2400300" cy="34445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 smtClean="0"/>
              <a:t>Локальная функция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14</a:t>
            </a:fld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4317" r="19223" b="-227"/>
          <a:stretch/>
        </p:blipFill>
        <p:spPr>
          <a:xfrm>
            <a:off x="4719592" y="2016189"/>
            <a:ext cx="4158078" cy="329458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1260000"/>
            <a:ext cx="3460800" cy="25956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3852000"/>
            <a:ext cx="3460800" cy="25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07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452763"/>
            <a:ext cx="7886700" cy="4351338"/>
          </a:xfrm>
        </p:spPr>
        <p:txBody>
          <a:bodyPr/>
          <a:lstStyle/>
          <a:p>
            <a:r>
              <a:rPr lang="ru-RU" dirty="0" smtClean="0"/>
              <a:t>Рассмотрен подход к решению задачи переориентации спутника с использованием прямого метода Ляпунов</a:t>
            </a:r>
          </a:p>
          <a:p>
            <a:r>
              <a:rPr lang="ru-RU" dirty="0" smtClean="0"/>
              <a:t>Предложены две модификации функции Ляпунова: при помощи глобальной и локальной функций. В первом  случае движение существенно отличается от стандартного, во втором же изменения будут заметны только в случае выхода на ограничения</a:t>
            </a:r>
          </a:p>
          <a:p>
            <a:r>
              <a:rPr lang="ru-RU" dirty="0" smtClean="0"/>
              <a:t>Возможно двухэтапное применение предложенной методики: на первом этапе в упрощенной модели движения (без внешних возмущений) строится опорное движение путем интегрирования уравнений движения. На втором этапе это движение реализуется стандартным </a:t>
            </a:r>
            <a:r>
              <a:rPr lang="ru-RU" dirty="0" smtClean="0"/>
              <a:t>алгоритмом</a:t>
            </a:r>
            <a:endParaRPr lang="en-US" dirty="0" smtClean="0"/>
          </a:p>
          <a:p>
            <a:r>
              <a:rPr lang="ru-RU" dirty="0" smtClean="0"/>
              <a:t>Необходим дальнейший анализ влияния констант в управлении на скорость сходимости и требуемые для реализации управления момент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15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28650" y="5803227"/>
            <a:ext cx="336970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/>
              <a:t>Работа поддержана грантом </a:t>
            </a:r>
            <a:r>
              <a:rPr lang="ru-RU" sz="1200" dirty="0"/>
              <a:t>РНФ №17-71-20117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5423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dirty="0" smtClean="0"/>
              <a:t>Введение</a:t>
            </a:r>
            <a:endParaRPr lang="ru-RU" sz="4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538098"/>
            <a:ext cx="4120903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 smtClean="0"/>
              <a:t>Зачем нам нужно управлять ориентацией</a:t>
            </a:r>
            <a:r>
              <a:rPr lang="en-US" sz="2000" dirty="0" smtClean="0"/>
              <a:t>?</a:t>
            </a:r>
          </a:p>
          <a:p>
            <a:r>
              <a:rPr lang="ru-RU" sz="2000" dirty="0" smtClean="0"/>
              <a:t>ДЗЗ</a:t>
            </a:r>
            <a:endParaRPr lang="en-US" sz="2000" dirty="0" smtClean="0"/>
          </a:p>
          <a:p>
            <a:r>
              <a:rPr lang="ru-RU" sz="2000" dirty="0" smtClean="0"/>
              <a:t>Космические телескопы</a:t>
            </a:r>
            <a:endParaRPr lang="en-US" sz="2000" dirty="0" smtClean="0"/>
          </a:p>
          <a:p>
            <a:r>
              <a:rPr lang="ru-RU" sz="2000" dirty="0" smtClean="0"/>
              <a:t>Спутники связи</a:t>
            </a:r>
            <a:endParaRPr lang="en-US" sz="2000" dirty="0" smtClean="0"/>
          </a:p>
          <a:p>
            <a:r>
              <a:rPr lang="ru-RU" sz="2000" dirty="0" smtClean="0"/>
              <a:t>Обеспечение энергией</a:t>
            </a:r>
            <a:endParaRPr lang="ru-RU" sz="20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616" y="3834688"/>
            <a:ext cx="3146084" cy="236189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0886" y="1023418"/>
            <a:ext cx="3208448" cy="2268372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2855" y="3425974"/>
            <a:ext cx="3724390" cy="2796192"/>
          </a:xfrm>
          <a:prstGeom prst="rect">
            <a:avLst/>
          </a:prstGeom>
        </p:spPr>
      </p:pic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3172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628650" y="3551068"/>
            <a:ext cx="2318736" cy="42612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Введение</a:t>
            </a:r>
            <a:endParaRPr lang="en-US" sz="4000" dirty="0"/>
          </a:p>
        </p:txBody>
      </p:sp>
      <p:sp>
        <p:nvSpPr>
          <p:cNvPr id="8" name="Объект 7"/>
          <p:cNvSpPr>
            <a:spLocks noGrp="1"/>
          </p:cNvSpPr>
          <p:nvPr>
            <p:ph idx="1"/>
          </p:nvPr>
        </p:nvSpPr>
        <p:spPr>
          <a:xfrm>
            <a:off x="628650" y="1825625"/>
            <a:ext cx="4459166" cy="4351338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Разные аппараты – разные режимы движения</a:t>
            </a:r>
          </a:p>
          <a:p>
            <a:r>
              <a:rPr lang="ru-RU" dirty="0" smtClean="0"/>
              <a:t>Отслеживание траекторий</a:t>
            </a:r>
          </a:p>
          <a:p>
            <a:r>
              <a:rPr lang="ru-RU" dirty="0" smtClean="0"/>
              <a:t>Стабилизация в инерциальной/орбитальной СК</a:t>
            </a:r>
          </a:p>
          <a:p>
            <a:r>
              <a:rPr lang="ru-RU" dirty="0" smtClean="0"/>
              <a:t>Переориентация</a:t>
            </a:r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2947386" y="3746377"/>
            <a:ext cx="223717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400221" y="3551068"/>
            <a:ext cx="35218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граничения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Солнечные панели ориентированы на Солнц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Камера не направлена на яркие объекты</a:t>
            </a:r>
            <a:endParaRPr lang="ru-RU" dirty="0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19" name="Номер слайда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85359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543698" y="1690689"/>
            <a:ext cx="4960457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Что мы знаем?</a:t>
            </a:r>
          </a:p>
          <a:p>
            <a:r>
              <a:rPr lang="ru-RU" dirty="0" smtClean="0"/>
              <a:t>Параметры спутника</a:t>
            </a:r>
          </a:p>
          <a:p>
            <a:r>
              <a:rPr lang="ru-RU" dirty="0" smtClean="0"/>
              <a:t>Запрещенные зоны (неизменны в ИСК, являются конусами)</a:t>
            </a:r>
          </a:p>
          <a:p>
            <a:r>
              <a:rPr lang="ru-RU" dirty="0" smtClean="0"/>
              <a:t>Начальная и конечная ориентация</a:t>
            </a:r>
          </a:p>
          <a:p>
            <a:r>
              <a:rPr lang="ru-RU" dirty="0" smtClean="0"/>
              <a:t>Начальная и конечная угловая скорость равны нулю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Что мы хотим?</a:t>
            </a:r>
          </a:p>
          <a:p>
            <a:r>
              <a:rPr lang="ru-RU" dirty="0" smtClean="0"/>
              <a:t>Переориентировать спутник</a:t>
            </a:r>
          </a:p>
          <a:p>
            <a:r>
              <a:rPr lang="ru-RU" dirty="0" smtClean="0"/>
              <a:t>Избежать запрещенных зон</a:t>
            </a:r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7" t="11372" r="28058" b="17269"/>
          <a:stretch/>
        </p:blipFill>
        <p:spPr>
          <a:xfrm>
            <a:off x="5293120" y="1690689"/>
            <a:ext cx="3609152" cy="3355758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07217"/>
              </p:ext>
            </p:extLst>
          </p:nvPr>
        </p:nvGraphicFramePr>
        <p:xfrm>
          <a:off x="5816292" y="2204699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4" imgW="190440" imgH="291960" progId="Equation.DSMT4">
                  <p:embed/>
                </p:oleObj>
              </mc:Choice>
              <mc:Fallback>
                <p:oleObj name="Equation" r:id="rId4" imgW="190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6292" y="2204699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588920"/>
              </p:ext>
            </p:extLst>
          </p:nvPr>
        </p:nvGraphicFramePr>
        <p:xfrm>
          <a:off x="7820611" y="2204699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6" imgW="215640" imgH="291960" progId="Equation.DSMT4">
                  <p:embed/>
                </p:oleObj>
              </mc:Choice>
              <mc:Fallback>
                <p:oleObj name="Equation" r:id="rId6" imgW="215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0611" y="2204699"/>
                        <a:ext cx="21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1338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рямой метод Ляпунова</a:t>
            </a:r>
            <a:endParaRPr lang="ru-RU" sz="4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000" dirty="0" smtClean="0"/>
              <a:t>Используется для построения алгоритмов управления ориентацией</a:t>
            </a:r>
          </a:p>
          <a:p>
            <a:r>
              <a:rPr lang="ru-RU" dirty="0" smtClean="0"/>
              <a:t>Обеспечивает асимптотическую устойчивость</a:t>
            </a:r>
          </a:p>
          <a:p>
            <a:r>
              <a:rPr lang="ru-RU" sz="2000" dirty="0" smtClean="0"/>
              <a:t>Устойчив к внешним возмущениям</a:t>
            </a:r>
          </a:p>
          <a:p>
            <a:endParaRPr lang="ru-RU" dirty="0"/>
          </a:p>
          <a:p>
            <a:pPr marL="0" indent="0">
              <a:buNone/>
            </a:pPr>
            <a:r>
              <a:rPr lang="ru-RU" sz="2000" dirty="0" smtClean="0"/>
              <a:t>Основная идея:</a:t>
            </a:r>
          </a:p>
          <a:p>
            <a:r>
              <a:rPr lang="ru-RU" dirty="0" smtClean="0"/>
              <a:t>Положительно определенная функция</a:t>
            </a:r>
          </a:p>
          <a:p>
            <a:r>
              <a:rPr lang="ru-RU" dirty="0" smtClean="0"/>
              <a:t>С помощью управления обеспечиваем отрицательность ее полной производной по времени</a:t>
            </a:r>
          </a:p>
          <a:p>
            <a:r>
              <a:rPr lang="ru-RU" dirty="0" smtClean="0"/>
              <a:t>Одновременно доказываем </a:t>
            </a:r>
            <a:r>
              <a:rPr lang="ru-RU" dirty="0" err="1" smtClean="0"/>
              <a:t>ас.устойчивость</a:t>
            </a:r>
            <a:r>
              <a:rPr lang="ru-RU" dirty="0" smtClean="0"/>
              <a:t> опорного движения (по теореме </a:t>
            </a:r>
            <a:r>
              <a:rPr lang="ru-RU" dirty="0" err="1" smtClean="0"/>
              <a:t>Барбашина</a:t>
            </a:r>
            <a:r>
              <a:rPr lang="ru-RU" dirty="0" smtClean="0"/>
              <a:t>-Красовского) </a:t>
            </a:r>
            <a:endParaRPr lang="en-US" sz="2000" dirty="0" smtClean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8909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825625"/>
            <a:ext cx="3810185" cy="4351338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Функция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 smtClean="0"/>
              <a:t>Уравнения относительного движения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 smtClean="0"/>
              <a:t>Управление:</a:t>
            </a:r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02014"/>
              </p:ext>
            </p:extLst>
          </p:nvPr>
        </p:nvGraphicFramePr>
        <p:xfrm>
          <a:off x="703263" y="2114550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1" name="Equation" r:id="rId4" imgW="3124080" imgH="571320" progId="Equation.DSMT4">
                  <p:embed/>
                </p:oleObj>
              </mc:Choice>
              <mc:Fallback>
                <p:oleObj name="Equation" r:id="rId4" imgW="3124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63" y="2114550"/>
                        <a:ext cx="3124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86583"/>
              </p:ext>
            </p:extLst>
          </p:nvPr>
        </p:nvGraphicFramePr>
        <p:xfrm>
          <a:off x="627063" y="3278188"/>
          <a:ext cx="231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2" name="Equation" r:id="rId6" imgW="2311200" imgH="291960" progId="Equation.DSMT4">
                  <p:embed/>
                </p:oleObj>
              </mc:Choice>
              <mc:Fallback>
                <p:oleObj name="Equation" r:id="rId6" imgW="231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063" y="3278188"/>
                        <a:ext cx="2311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46053"/>
              </p:ext>
            </p:extLst>
          </p:nvPr>
        </p:nvGraphicFramePr>
        <p:xfrm>
          <a:off x="684213" y="4149725"/>
          <a:ext cx="363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3" name="Equation" r:id="rId8" imgW="3632040" imgH="723600" progId="Equation.DSMT4">
                  <p:embed/>
                </p:oleObj>
              </mc:Choice>
              <mc:Fallback>
                <p:oleObj name="Equation" r:id="rId8" imgW="36320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213" y="4149725"/>
                        <a:ext cx="3632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единительная линия 10"/>
          <p:cNvCxnSpPr>
            <a:stCxn id="2" idx="2"/>
          </p:cNvCxnSpPr>
          <p:nvPr/>
        </p:nvCxnSpPr>
        <p:spPr>
          <a:xfrm>
            <a:off x="4572000" y="1690689"/>
            <a:ext cx="0" cy="337846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Объект 2"/>
          <p:cNvSpPr txBox="1">
            <a:spLocks/>
          </p:cNvSpPr>
          <p:nvPr/>
        </p:nvSpPr>
        <p:spPr>
          <a:xfrm>
            <a:off x="4705166" y="1825625"/>
            <a:ext cx="381018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Функция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Уравнения относительного движения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ru-RU" dirty="0" smtClean="0"/>
              <a:t>Управление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08768"/>
              </p:ext>
            </p:extLst>
          </p:nvPr>
        </p:nvGraphicFramePr>
        <p:xfrm>
          <a:off x="4813300" y="2114550"/>
          <a:ext cx="279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" name="Equation" r:id="rId10" imgW="2793960" imgH="571320" progId="Equation.DSMT4">
                  <p:embed/>
                </p:oleObj>
              </mc:Choice>
              <mc:Fallback>
                <p:oleObj name="Equation" r:id="rId10" imgW="2793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3300" y="2114550"/>
                        <a:ext cx="2794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28826"/>
              </p:ext>
            </p:extLst>
          </p:nvPr>
        </p:nvGraphicFramePr>
        <p:xfrm>
          <a:off x="4791075" y="3278188"/>
          <a:ext cx="212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5" name="Equation" r:id="rId12" imgW="2120760" imgH="317160" progId="Equation.DSMT4">
                  <p:embed/>
                </p:oleObj>
              </mc:Choice>
              <mc:Fallback>
                <p:oleObj name="Equation" r:id="rId12" imgW="2120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1075" y="3278188"/>
                        <a:ext cx="2120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575427"/>
              </p:ext>
            </p:extLst>
          </p:nvPr>
        </p:nvGraphicFramePr>
        <p:xfrm>
          <a:off x="4735668" y="4149725"/>
          <a:ext cx="355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6" name="Equation" r:id="rId14" imgW="3555720" imgH="723600" progId="Equation.DSMT4">
                  <p:embed/>
                </p:oleObj>
              </mc:Choice>
              <mc:Fallback>
                <p:oleObj name="Equation" r:id="rId14" imgW="35557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5668" y="4149725"/>
                        <a:ext cx="355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43424"/>
              </p:ext>
            </p:extLst>
          </p:nvPr>
        </p:nvGraphicFramePr>
        <p:xfrm>
          <a:off x="627063" y="5181835"/>
          <a:ext cx="99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7" name="Equation" r:id="rId16" imgW="990360" imgH="342720" progId="Equation.DSMT4">
                  <p:embed/>
                </p:oleObj>
              </mc:Choice>
              <mc:Fallback>
                <p:oleObj name="Equation" r:id="rId16" imgW="990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7063" y="5181835"/>
                        <a:ext cx="990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9293" y="5160176"/>
            <a:ext cx="73977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   </a:t>
            </a:r>
            <a:r>
              <a:rPr lang="ru-RU" dirty="0" smtClean="0"/>
              <a:t>– кватернион и матрица перехода из опорной в связанную СК</a:t>
            </a:r>
          </a:p>
          <a:p>
            <a:r>
              <a:rPr lang="ru-RU" dirty="0" smtClean="0"/>
              <a:t>         – относительная угловая скорость</a:t>
            </a:r>
          </a:p>
          <a:p>
            <a:r>
              <a:rPr lang="ru-RU" dirty="0" smtClean="0"/>
              <a:t>     – тензор инерции</a:t>
            </a:r>
          </a:p>
          <a:p>
            <a:r>
              <a:rPr lang="ru-RU" dirty="0"/>
              <a:t> </a:t>
            </a:r>
            <a:r>
              <a:rPr lang="ru-RU" dirty="0" smtClean="0"/>
              <a:t>                – положительные константы</a:t>
            </a:r>
            <a:endParaRPr lang="ru-RU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626417"/>
              </p:ext>
            </p:extLst>
          </p:nvPr>
        </p:nvGraphicFramePr>
        <p:xfrm>
          <a:off x="693091" y="5503573"/>
          <a:ext cx="368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8" name="Equation" r:id="rId18" imgW="368280" imgH="291960" progId="Equation.DSMT4">
                  <p:embed/>
                </p:oleObj>
              </mc:Choice>
              <mc:Fallback>
                <p:oleObj name="Equation" r:id="rId18" imgW="368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3091" y="5503573"/>
                        <a:ext cx="368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47750"/>
              </p:ext>
            </p:extLst>
          </p:nvPr>
        </p:nvGraphicFramePr>
        <p:xfrm>
          <a:off x="699429" y="579567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9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9429" y="5795673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97998"/>
              </p:ext>
            </p:extLst>
          </p:nvPr>
        </p:nvGraphicFramePr>
        <p:xfrm>
          <a:off x="693091" y="6019724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0" name="Equation" r:id="rId22" imgW="799920" imgH="317160" progId="Equation.DSMT4">
                  <p:embed/>
                </p:oleObj>
              </mc:Choice>
              <mc:Fallback>
                <p:oleObj name="Equation" r:id="rId22" imgW="799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3091" y="6019724"/>
                        <a:ext cx="800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Нижний колонтитул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26" name="Номер слайда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66206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сновная иде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Стандартная функция     не подходит</a:t>
            </a:r>
          </a:p>
          <a:p>
            <a:r>
              <a:rPr lang="ru-RU" dirty="0" smtClean="0"/>
              <a:t>Учет ограничений:</a:t>
            </a:r>
          </a:p>
          <a:p>
            <a:r>
              <a:rPr lang="ru-RU" dirty="0" smtClean="0"/>
              <a:t>   – некоторая функция, принимающая достаточно большие значения в запрещенной зоне</a:t>
            </a:r>
          </a:p>
          <a:p>
            <a:r>
              <a:rPr lang="ru-RU" dirty="0" smtClean="0"/>
              <a:t>Управление обеспечивает убывание</a:t>
            </a:r>
            <a:r>
              <a:rPr lang="en-US" dirty="0" smtClean="0"/>
              <a:t>   </a:t>
            </a:r>
            <a:r>
              <a:rPr lang="ru-RU" dirty="0" smtClean="0"/>
              <a:t>, а значит и обход запрещенных зон</a:t>
            </a:r>
          </a:p>
          <a:p>
            <a:r>
              <a:rPr lang="ru-RU" dirty="0" smtClean="0"/>
              <a:t>Аналогия: создается потенциальный барьер</a:t>
            </a:r>
          </a:p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17832"/>
              </p:ext>
            </p:extLst>
          </p:nvPr>
        </p:nvGraphicFramePr>
        <p:xfrm>
          <a:off x="3338126" y="1861137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4" imgW="228600" imgH="291960" progId="Equation.DSMT4">
                  <p:embed/>
                </p:oleObj>
              </mc:Choice>
              <mc:Fallback>
                <p:oleObj name="Equation" r:id="rId4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8126" y="1861137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9517"/>
              </p:ext>
            </p:extLst>
          </p:nvPr>
        </p:nvGraphicFramePr>
        <p:xfrm>
          <a:off x="3007926" y="2288173"/>
          <a:ext cx="88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6" imgW="888840" imgH="291960" progId="Equation.DSMT4">
                  <p:embed/>
                </p:oleObj>
              </mc:Choice>
              <mc:Fallback>
                <p:oleObj name="Equation" r:id="rId6" imgW="888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7926" y="2288173"/>
                        <a:ext cx="889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8293"/>
              </p:ext>
            </p:extLst>
          </p:nvPr>
        </p:nvGraphicFramePr>
        <p:xfrm>
          <a:off x="882835" y="2661282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8" imgW="203040" imgH="266400" progId="Equation.DSMT4">
                  <p:embed/>
                </p:oleObj>
              </mc:Choice>
              <mc:Fallback>
                <p:oleObj name="Equation" r:id="rId8" imgW="20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2835" y="2661282"/>
                        <a:ext cx="203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523548"/>
              </p:ext>
            </p:extLst>
          </p:nvPr>
        </p:nvGraphicFramePr>
        <p:xfrm>
          <a:off x="4928525" y="3381668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8525" y="3381668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694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лобальная функция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35900"/>
              </p:ext>
            </p:extLst>
          </p:nvPr>
        </p:nvGraphicFramePr>
        <p:xfrm>
          <a:off x="958650" y="1947573"/>
          <a:ext cx="2006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3" imgW="2006280" imgH="660240" progId="Equation.DSMT4">
                  <p:embed/>
                </p:oleObj>
              </mc:Choice>
              <mc:Fallback>
                <p:oleObj name="Equation" r:id="rId3" imgW="2006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650" y="1947573"/>
                        <a:ext cx="2006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021736"/>
              </p:ext>
            </p:extLst>
          </p:nvPr>
        </p:nvGraphicFramePr>
        <p:xfrm>
          <a:off x="4336850" y="1802461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5" imgW="203040" imgH="291960" progId="Equation.DSMT4">
                  <p:embed/>
                </p:oleObj>
              </mc:Choice>
              <mc:Fallback>
                <p:oleObj name="Equation" r:id="rId5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6850" y="1802461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825159"/>
              </p:ext>
            </p:extLst>
          </p:nvPr>
        </p:nvGraphicFramePr>
        <p:xfrm>
          <a:off x="5809449" y="1821261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7" imgW="228600" imgH="291960" progId="Equation.DSMT4">
                  <p:embed/>
                </p:oleObj>
              </mc:Choice>
              <mc:Fallback>
                <p:oleObj name="Equation" r:id="rId7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9449" y="1821261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4234649" y="1760668"/>
            <a:ext cx="42890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    – </a:t>
            </a:r>
            <a:r>
              <a:rPr lang="ru-RU" dirty="0"/>
              <a:t>константы,     – минимальный </a:t>
            </a:r>
            <a:r>
              <a:rPr lang="ru-RU" dirty="0" smtClean="0"/>
              <a:t>угол  между осью конуса и осью, которая не должна попасть в запрещенную зону</a:t>
            </a:r>
          </a:p>
          <a:p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710214" y="3237996"/>
            <a:ext cx="780810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Функция Ляпунова </a:t>
            </a:r>
            <a:r>
              <a:rPr lang="ru-RU" dirty="0" smtClean="0"/>
              <a:t>: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ru-RU" dirty="0" smtClean="0"/>
              <a:t>Управление (с учетом постоянства опорной </a:t>
            </a:r>
            <a:r>
              <a:rPr lang="ru-RU" dirty="0"/>
              <a:t>траектории, </a:t>
            </a:r>
            <a:r>
              <a:rPr lang="ru-RU" dirty="0" smtClean="0"/>
              <a:t>для </a:t>
            </a:r>
            <a:r>
              <a:rPr lang="ru-RU" dirty="0"/>
              <a:t>простоты </a:t>
            </a:r>
            <a:r>
              <a:rPr lang="en-US" dirty="0"/>
              <a:t>n = </a:t>
            </a:r>
            <a:r>
              <a:rPr lang="en-US" dirty="0" smtClean="0"/>
              <a:t>1</a:t>
            </a:r>
            <a:r>
              <a:rPr lang="ru-RU" dirty="0" smtClean="0"/>
              <a:t>)</a:t>
            </a:r>
            <a:endParaRPr lang="en-US" dirty="0" smtClean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63040"/>
              </p:ext>
            </p:extLst>
          </p:nvPr>
        </p:nvGraphicFramePr>
        <p:xfrm>
          <a:off x="814931" y="3624321"/>
          <a:ext cx="420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9" imgW="4203360" imgH="660240" progId="Equation.DSMT4">
                  <p:embed/>
                </p:oleObj>
              </mc:Choice>
              <mc:Fallback>
                <p:oleObj name="Equation" r:id="rId9" imgW="4203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4931" y="3624321"/>
                        <a:ext cx="4203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08389"/>
              </p:ext>
            </p:extLst>
          </p:nvPr>
        </p:nvGraphicFramePr>
        <p:xfrm>
          <a:off x="814931" y="4820957"/>
          <a:ext cx="687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1" imgW="6870600" imgH="685800" progId="Equation.DSMT4">
                  <p:embed/>
                </p:oleObj>
              </mc:Choice>
              <mc:Fallback>
                <p:oleObj name="Equation" r:id="rId11" imgW="6870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4931" y="4820957"/>
                        <a:ext cx="6870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Нижний колонтитул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530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Локальная функция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47507"/>
              </p:ext>
            </p:extLst>
          </p:nvPr>
        </p:nvGraphicFramePr>
        <p:xfrm>
          <a:off x="937889" y="2091545"/>
          <a:ext cx="311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3" imgW="3111480" imgH="672840" progId="Equation.DSMT4">
                  <p:embed/>
                </p:oleObj>
              </mc:Choice>
              <mc:Fallback>
                <p:oleObj name="Equation" r:id="rId3" imgW="31114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7889" y="2091545"/>
                        <a:ext cx="3111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06650"/>
              </p:ext>
            </p:extLst>
          </p:nvPr>
        </p:nvGraphicFramePr>
        <p:xfrm>
          <a:off x="4648801" y="167230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5" imgW="228600" imgH="291960" progId="Equation.DSMT4">
                  <p:embed/>
                </p:oleObj>
              </mc:Choice>
              <mc:Fallback>
                <p:oleObj name="Equation" r:id="rId5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801" y="1672308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572000" y="1623514"/>
            <a:ext cx="42890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    – </a:t>
            </a:r>
            <a:r>
              <a:rPr lang="ru-RU" dirty="0"/>
              <a:t>минимальный </a:t>
            </a:r>
            <a:r>
              <a:rPr lang="ru-RU" dirty="0" smtClean="0"/>
              <a:t>угол  между осью конуса и осью, которая не должна попасть в запрещенную зону, </a:t>
            </a:r>
          </a:p>
          <a:p>
            <a:r>
              <a:rPr lang="ru-RU" dirty="0" smtClean="0"/>
              <a:t>     – угол, при котором начинает работать алгоритм обхода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37594"/>
              </p:ext>
            </p:extLst>
          </p:nvPr>
        </p:nvGraphicFramePr>
        <p:xfrm>
          <a:off x="4648801" y="2535729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Equation" r:id="rId7" imgW="228600" imgH="291960" progId="Equation.DSMT4">
                  <p:embed/>
                </p:oleObj>
              </mc:Choice>
              <mc:Fallback>
                <p:oleObj name="Equation" r:id="rId7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801" y="2535729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769213" y="3437745"/>
            <a:ext cx="3445302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Функция </a:t>
            </a:r>
            <a:r>
              <a:rPr lang="ru-RU" dirty="0" smtClean="0"/>
              <a:t>Ляпунова: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ru-RU" dirty="0" smtClean="0"/>
              <a:t>Управление (для простоты </a:t>
            </a:r>
            <a:r>
              <a:rPr lang="en-US" dirty="0" smtClean="0"/>
              <a:t>n = 1</a:t>
            </a:r>
            <a:r>
              <a:rPr lang="ru-RU" dirty="0" smtClean="0"/>
              <a:t>):</a:t>
            </a:r>
            <a:endParaRPr lang="en-US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05862"/>
              </p:ext>
            </p:extLst>
          </p:nvPr>
        </p:nvGraphicFramePr>
        <p:xfrm>
          <a:off x="839788" y="3806825"/>
          <a:ext cx="311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3" name="Equation" r:id="rId9" imgW="3111480" imgH="622080" progId="Equation.DSMT4">
                  <p:embed/>
                </p:oleObj>
              </mc:Choice>
              <mc:Fallback>
                <p:oleObj name="Equation" r:id="rId9" imgW="31114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9788" y="3806825"/>
                        <a:ext cx="3111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20747"/>
              </p:ext>
            </p:extLst>
          </p:nvPr>
        </p:nvGraphicFramePr>
        <p:xfrm>
          <a:off x="6146800" y="3352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11" imgW="914400" imgH="250560" progId="Equation.DSMT4">
                  <p:embed/>
                </p:oleObj>
              </mc:Choice>
              <mc:Fallback>
                <p:oleObj name="Equation" r:id="rId11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63246"/>
              </p:ext>
            </p:extLst>
          </p:nvPr>
        </p:nvGraphicFramePr>
        <p:xfrm>
          <a:off x="769213" y="4965873"/>
          <a:ext cx="619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Equation" r:id="rId13" imgW="6197400" imgH="622080" progId="Equation.DSMT4">
                  <p:embed/>
                </p:oleObj>
              </mc:Choice>
              <mc:Fallback>
                <p:oleObj name="Equation" r:id="rId13" imgW="6197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213" y="4965873"/>
                        <a:ext cx="6197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60-я конференция МФТИ</a:t>
            </a:r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6ABD9-2549-4C13-97EA-DE5827730136}" type="slidenum">
              <a:rPr lang="ru-RU" smtClean="0"/>
              <a:pPr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38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74</TotalTime>
  <Words>488</Words>
  <Application>Microsoft Office PowerPoint</Application>
  <PresentationFormat>Экран (4:3)</PresentationFormat>
  <Paragraphs>127</Paragraphs>
  <Slides>15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Тема Office</vt:lpstr>
      <vt:lpstr>Equation</vt:lpstr>
      <vt:lpstr>MathType 6.0 Equation</vt:lpstr>
      <vt:lpstr>Переориентация космического аппарата при наличии ограничений</vt:lpstr>
      <vt:lpstr>Введение</vt:lpstr>
      <vt:lpstr>Введение</vt:lpstr>
      <vt:lpstr>Постановка задачи</vt:lpstr>
      <vt:lpstr>Прямой метод Ляпунова</vt:lpstr>
      <vt:lpstr>Примеры</vt:lpstr>
      <vt:lpstr>Основная идея</vt:lpstr>
      <vt:lpstr>Глобальная функция</vt:lpstr>
      <vt:lpstr>Локальная функция</vt:lpstr>
      <vt:lpstr>Результаты моделирования</vt:lpstr>
      <vt:lpstr>Результаты моделирования</vt:lpstr>
      <vt:lpstr>Результаты моделирования</vt:lpstr>
      <vt:lpstr>Два пересекающихся конуса</vt:lpstr>
      <vt:lpstr>Два пересекающихся конуса</vt:lpstr>
      <vt:lpstr>Заключение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elless Means of Reaction Wheels Desaturation</dc:title>
  <dc:creator>Primate</dc:creator>
  <cp:lastModifiedBy>Primate</cp:lastModifiedBy>
  <cp:revision>114</cp:revision>
  <dcterms:created xsi:type="dcterms:W3CDTF">2017-05-20T11:14:09Z</dcterms:created>
  <dcterms:modified xsi:type="dcterms:W3CDTF">2017-11-19T23:08:54Z</dcterms:modified>
</cp:coreProperties>
</file>